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6.06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image" Target="../media/image28.wmf"/><Relationship Id="rId21" Type="http://schemas.openxmlformats.org/officeDocument/2006/relationships/oleObject" Target="../embeddings/oleObject3.bin"/><Relationship Id="rId34" Type="http://schemas.openxmlformats.org/officeDocument/2006/relationships/oleObject" Target="../embeddings/oleObject9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33" Type="http://schemas.openxmlformats.org/officeDocument/2006/relationships/image" Target="../media/image24.jpg"/><Relationship Id="rId38" Type="http://schemas.openxmlformats.org/officeDocument/2006/relationships/oleObject" Target="../embeddings/oleObject10.bin"/><Relationship Id="rId2" Type="http://schemas.openxmlformats.org/officeDocument/2006/relationships/image" Target="../media/image1.png"/><Relationship Id="rId16" Type="http://schemas.openxmlformats.org/officeDocument/2006/relationships/image" Target="../media/image15.webp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image" Target="../media/image27.png"/><Relationship Id="rId40" Type="http://schemas.openxmlformats.org/officeDocument/2006/relationships/image" Target="../media/image29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21.wmf"/><Relationship Id="rId36" Type="http://schemas.openxmlformats.org/officeDocument/2006/relationships/image" Target="../media/image26.png"/><Relationship Id="rId10" Type="http://schemas.openxmlformats.org/officeDocument/2006/relationships/image" Target="../media/image9.png"/><Relationship Id="rId19" Type="http://schemas.openxmlformats.org/officeDocument/2006/relationships/oleObject" Target="../embeddings/oleObject2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22.wmf"/><Relationship Id="rId35" Type="http://schemas.openxmlformats.org/officeDocument/2006/relationships/image" Target="../media/image25.wmf"/><Relationship Id="rId8" Type="http://schemas.openxmlformats.org/officeDocument/2006/relationships/image" Target="../media/image7.png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Стрілка: угору 52">
            <a:extLst>
              <a:ext uri="{FF2B5EF4-FFF2-40B4-BE49-F238E27FC236}">
                <a16:creationId xmlns:a16="http://schemas.microsoft.com/office/drawing/2014/main" id="{BADCA7EE-EEC3-C20D-CD21-01F6914E6917}"/>
              </a:ext>
            </a:extLst>
          </p:cNvPr>
          <p:cNvSpPr/>
          <p:nvPr/>
        </p:nvSpPr>
        <p:spPr>
          <a:xfrm>
            <a:off x="9888440" y="1768999"/>
            <a:ext cx="304091" cy="290264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V measur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808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voltage</a:t>
            </a:r>
            <a:endParaRPr lang="ru-UA" sz="16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68316"/>
            <a:ext cx="430887" cy="7164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/>
              <a:t>current</a:t>
            </a:r>
            <a:endParaRPr lang="ru-UA" sz="16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2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lar cell illu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sc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t) fitting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ime</a:t>
            </a:r>
            <a:endParaRPr lang="ru-UA" sz="16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83066"/>
            <a:ext cx="536942" cy="10528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b="1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b="1" dirty="0"/>
              <a:t> current</a:t>
            </a:r>
            <a:endParaRPr lang="ru-UA" sz="1600" b="1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096CAFD-D33B-1A17-9ABA-E2D3451AA8CE}"/>
              </a:ext>
            </a:extLst>
          </p:cNvPr>
          <p:cNvSpPr/>
          <p:nvPr/>
        </p:nvSpPr>
        <p:spPr>
          <a:xfrm>
            <a:off x="4299477" y="4852763"/>
            <a:ext cx="2745580" cy="140601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amps’ characterization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EAB256F-1262-A3C0-5C46-86F6BD5793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0882" y="5642248"/>
            <a:ext cx="708564" cy="515061"/>
          </a:xfrm>
          <a:prstGeom prst="rect">
            <a:avLst/>
          </a:prstGeom>
        </p:spPr>
      </p:pic>
      <p:pic>
        <p:nvPicPr>
          <p:cNvPr id="35" name="Рисунок 8">
            <a:extLst>
              <a:ext uri="{FF2B5EF4-FFF2-40B4-BE49-F238E27FC236}">
                <a16:creationId xmlns:a16="http://schemas.microsoft.com/office/drawing/2014/main" id="{4725EDF0-2C87-D965-4674-686C9E55F8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802" y="5558141"/>
            <a:ext cx="632996" cy="64135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B6333CE-AD45-A899-8A7A-268F689A02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80112" y="5641659"/>
            <a:ext cx="837094" cy="515650"/>
          </a:xfrm>
          <a:prstGeom prst="rect">
            <a:avLst/>
          </a:prstGeom>
        </p:spPr>
      </p:pic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quantifying </a:t>
            </a: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eB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r">
              <a:lnSpc>
                <a:spcPts val="30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cay 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52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llumination time</a:t>
            </a:r>
            <a:endParaRPr lang="ru-UA" sz="16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07219" y="3139844"/>
            <a:ext cx="383054" cy="48526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[Fe</a:t>
            </a:r>
            <a:r>
              <a:rPr lang="en-US" sz="1600" b="1" baseline="-25000" dirty="0"/>
              <a:t>i </a:t>
            </a:r>
            <a:r>
              <a:rPr lang="en-US" sz="1600" b="1" dirty="0"/>
              <a:t>]</a:t>
            </a:r>
            <a:endParaRPr lang="ru-UA" sz="1600" b="1" dirty="0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2385091"/>
            <a:ext cx="3066896" cy="1514877"/>
          </a:xfrm>
          <a:prstGeom prst="roundRect">
            <a:avLst/>
          </a:prstGeom>
          <a:solidFill>
            <a:schemeClr val="bg1"/>
          </a:solidFill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000"/>
              </a:lnSpc>
            </a:pP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K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termin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076544" y="839193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4" y="4739148"/>
            <a:ext cx="3113979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carrier generation rate estimat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71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wavelength</a:t>
            </a:r>
            <a:endParaRPr lang="ru-UA" sz="16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49813"/>
            <a:ext cx="383054" cy="83170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b="1" dirty="0"/>
              <a:t>intensity</a:t>
            </a:r>
            <a:endParaRPr lang="ru-UA" sz="1600" b="1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8730673" y="397167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6358"/>
              </p:ext>
            </p:extLst>
          </p:nvPr>
        </p:nvGraphicFramePr>
        <p:xfrm>
          <a:off x="3559175" y="1136650"/>
          <a:ext cx="654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59175" y="1136650"/>
                        <a:ext cx="6540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15640" progId="Equation.DSMT4">
                  <p:embed/>
                </p:oleObj>
              </mc:Choice>
              <mc:Fallback>
                <p:oleObj name="Equation" r:id="rId27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60329"/>
              </p:ext>
            </p:extLst>
          </p:nvPr>
        </p:nvGraphicFramePr>
        <p:xfrm>
          <a:off x="9154641" y="4148130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54641" y="4148130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  <p:sp>
        <p:nvSpPr>
          <p:cNvPr id="4" name="Rectangle: Rounded Corners 45">
            <a:extLst>
              <a:ext uri="{FF2B5EF4-FFF2-40B4-BE49-F238E27FC236}">
                <a16:creationId xmlns:a16="http://schemas.microsoft.com/office/drawing/2014/main" id="{1385E9FE-9F8F-9D46-034F-82776E99FFCF}"/>
              </a:ext>
            </a:extLst>
          </p:cNvPr>
          <p:cNvSpPr/>
          <p:nvPr/>
        </p:nvSpPr>
        <p:spPr>
          <a:xfrm>
            <a:off x="8094795" y="287367"/>
            <a:ext cx="2995992" cy="1424189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clusion</a:t>
            </a:r>
            <a:endParaRPr lang="ru-UA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Стрілка: угору 12">
            <a:extLst>
              <a:ext uri="{FF2B5EF4-FFF2-40B4-BE49-F238E27FC236}">
                <a16:creationId xmlns:a16="http://schemas.microsoft.com/office/drawing/2014/main" id="{C08B6DBE-9076-E0D2-78BC-0ECBB03A7C29}"/>
              </a:ext>
            </a:extLst>
          </p:cNvPr>
          <p:cNvSpPr/>
          <p:nvPr/>
        </p:nvSpPr>
        <p:spPr>
          <a:xfrm>
            <a:off x="8709927" y="1779061"/>
            <a:ext cx="304091" cy="547277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DBFA31E2-86E2-41F7-1F83-6DF22378C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50037"/>
              </p:ext>
            </p:extLst>
          </p:nvPr>
        </p:nvGraphicFramePr>
        <p:xfrm>
          <a:off x="9087542" y="1868040"/>
          <a:ext cx="474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4880" imgH="152280" progId="Equation.DSMT4">
                  <p:embed/>
                </p:oleObj>
              </mc:Choice>
              <mc:Fallback>
                <p:oleObj name="Equation" r:id="rId34" imgW="164880" imgH="152280" progId="Equation.DSMT4">
                  <p:embed/>
                  <p:pic>
                    <p:nvPicPr>
                      <p:cNvPr id="76" name="Об'єкт 75">
                        <a:extLst>
                          <a:ext uri="{FF2B5EF4-FFF2-40B4-BE49-F238E27FC236}">
                            <a16:creationId xmlns:a16="http://schemas.microsoft.com/office/drawing/2014/main" id="{0BB84D42-5CB4-0204-3576-4A5A61208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87542" y="1868040"/>
                        <a:ext cx="4746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>
            <a:extLst>
              <a:ext uri="{FF2B5EF4-FFF2-40B4-BE49-F238E27FC236}">
                <a16:creationId xmlns:a16="http://schemas.microsoft.com/office/drawing/2014/main" id="{14AA5143-0875-0D86-D032-355B16196EB4}"/>
              </a:ext>
            </a:extLst>
          </p:cNvPr>
          <p:cNvSpPr/>
          <p:nvPr/>
        </p:nvSpPr>
        <p:spPr>
          <a:xfrm>
            <a:off x="1078140" y="264108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51B525DF-B590-EB6C-0B38-7DB41E76018D}"/>
              </a:ext>
            </a:extLst>
          </p:cNvPr>
          <p:cNvSpPr/>
          <p:nvPr/>
        </p:nvSpPr>
        <p:spPr>
          <a:xfrm>
            <a:off x="1065850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4B6D8F97-5A47-8CF7-7E52-3AA1AE83689C}"/>
              </a:ext>
            </a:extLst>
          </p:cNvPr>
          <p:cNvSpPr/>
          <p:nvPr/>
        </p:nvSpPr>
        <p:spPr>
          <a:xfrm>
            <a:off x="4536708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DEC0BBE1-4629-C3A2-1697-DECF99C360D7}"/>
              </a:ext>
            </a:extLst>
          </p:cNvPr>
          <p:cNvSpPr/>
          <p:nvPr/>
        </p:nvSpPr>
        <p:spPr>
          <a:xfrm>
            <a:off x="4507219" y="2672850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4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887AB5A2-E269-3A2B-BCA7-78BD98C9864C}"/>
              </a:ext>
            </a:extLst>
          </p:cNvPr>
          <p:cNvSpPr/>
          <p:nvPr/>
        </p:nvSpPr>
        <p:spPr>
          <a:xfrm>
            <a:off x="4418721" y="4939054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5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FC667608-3865-26AA-F255-6341202A183D}"/>
              </a:ext>
            </a:extLst>
          </p:cNvPr>
          <p:cNvSpPr/>
          <p:nvPr/>
        </p:nvSpPr>
        <p:spPr>
          <a:xfrm>
            <a:off x="8222828" y="4873718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5BCAE396-91A4-BFE2-9DA9-4E67505ED8C4}"/>
              </a:ext>
            </a:extLst>
          </p:cNvPr>
          <p:cNvSpPr/>
          <p:nvPr/>
        </p:nvSpPr>
        <p:spPr>
          <a:xfrm>
            <a:off x="8238903" y="404671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8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5" name="Овал 44">
            <a:extLst>
              <a:ext uri="{FF2B5EF4-FFF2-40B4-BE49-F238E27FC236}">
                <a16:creationId xmlns:a16="http://schemas.microsoft.com/office/drawing/2014/main" id="{9EBFE7A2-6853-688D-3DF8-BEFA7336E1F4}"/>
              </a:ext>
            </a:extLst>
          </p:cNvPr>
          <p:cNvSpPr/>
          <p:nvPr/>
        </p:nvSpPr>
        <p:spPr>
          <a:xfrm>
            <a:off x="8316907" y="2432749"/>
            <a:ext cx="235974" cy="23597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7</a:t>
            </a:r>
            <a:endParaRPr lang="uk-UA" b="1" dirty="0">
              <a:solidFill>
                <a:schemeClr val="tx1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784A895-9A08-7B3E-956D-0F21AF75E935}"/>
              </a:ext>
            </a:extLst>
          </p:cNvPr>
          <p:cNvSpPr txBox="1"/>
          <p:nvPr/>
        </p:nvSpPr>
        <p:spPr>
          <a:xfrm>
            <a:off x="8152092" y="668956"/>
            <a:ext cx="1950426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depends on ligh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R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" name="Рисунок 50">
            <a:extLst>
              <a:ext uri="{FF2B5EF4-FFF2-40B4-BE49-F238E27FC236}">
                <a16:creationId xmlns:a16="http://schemas.microsoft.com/office/drawing/2014/main" id="{D1923EE3-3799-B6EA-C199-47248CCD463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917608" y="2730103"/>
            <a:ext cx="1254344" cy="901079"/>
          </a:xfrm>
          <a:prstGeom prst="rect">
            <a:avLst/>
          </a:prstGeom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98FEED12-99A8-B546-007D-EE55182ED0DF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933984" y="3037502"/>
            <a:ext cx="933225" cy="66397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577828" y="3616760"/>
            <a:ext cx="2124716" cy="281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/>
              <a:t>carrier generation rate</a:t>
            </a:r>
            <a:endParaRPr lang="ru-UA" sz="16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15769" y="2666413"/>
            <a:ext cx="524118" cy="121785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dirty="0" err="1"/>
              <a:t>dsissosiation</a:t>
            </a:r>
            <a:endParaRPr lang="en-US" sz="1600" b="1" dirty="0"/>
          </a:p>
          <a:p>
            <a:pPr algn="ctr">
              <a:lnSpc>
                <a:spcPts val="1100"/>
              </a:lnSpc>
            </a:pPr>
            <a:r>
              <a:rPr lang="en-US" sz="1600" b="1" dirty="0"/>
              <a:t> rate</a:t>
            </a:r>
            <a:endParaRPr lang="ru-UA" sz="1600" b="1" dirty="0"/>
          </a:p>
        </p:txBody>
      </p:sp>
      <p:graphicFrame>
        <p:nvGraphicFramePr>
          <p:cNvPr id="54" name="Об'єкт 53">
            <a:extLst>
              <a:ext uri="{FF2B5EF4-FFF2-40B4-BE49-F238E27FC236}">
                <a16:creationId xmlns:a16="http://schemas.microsoft.com/office/drawing/2014/main" id="{FD89BB86-5236-20CE-E992-E3EE63AC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35710"/>
              </p:ext>
            </p:extLst>
          </p:nvPr>
        </p:nvGraphicFramePr>
        <p:xfrm>
          <a:off x="10149330" y="1775524"/>
          <a:ext cx="1314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28600" progId="Equation.DSMT4">
                  <p:embed/>
                </p:oleObj>
              </mc:Choice>
              <mc:Fallback>
                <p:oleObj name="Equation" r:id="rId38" imgW="457200" imgH="22860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DBFA31E2-86E2-41F7-1F83-6DF22378C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149330" y="1775524"/>
                        <a:ext cx="13144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23FC2D-19E5-C22E-8FD9-1D6C33041B6A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0336536" y="2933787"/>
            <a:ext cx="745169" cy="581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60</Words>
  <Application>Microsoft Office PowerPoint</Application>
  <PresentationFormat>Широкий екран</PresentationFormat>
  <Paragraphs>31</Paragraphs>
  <Slides>1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4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Wingdings</vt:lpstr>
      <vt:lpstr>Тема Office</vt:lpstr>
      <vt:lpstr>Equation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34</cp:revision>
  <dcterms:created xsi:type="dcterms:W3CDTF">2023-04-07T17:53:37Z</dcterms:created>
  <dcterms:modified xsi:type="dcterms:W3CDTF">2024-06-06T19:55:56Z</dcterms:modified>
</cp:coreProperties>
</file>